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506EEEDF" w:rsidR="00A9668B" w:rsidRPr="00FC725F" w:rsidRDefault="002B7089">
      <w:pPr>
        <w:rPr>
          <w:b/>
          <w:sz w:val="36"/>
          <w:szCs w:val="36"/>
        </w:rPr>
      </w:pPr>
      <w:r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FAD828" wp14:editId="5B2D9F28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094A3" w14:textId="77777777" w:rsidR="003C7F30" w:rsidRDefault="003C7F30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A831B17" w14:textId="77777777" w:rsidR="003C7F30" w:rsidRPr="00A20868" w:rsidRDefault="003C7F30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Kx8QPt8AAAALAQAADwAAAGRycy9kb3ducmV2LnhtbEyPTW/CMAyG&#10;75P2HyJP2g0SYGW0a4qmTbtugn1Iu4XGtBWNUzWBdv8ec2JH249eP2++Hl0rTtiHxpOG2VSBQCq9&#10;bajS8PX5NlmBCNGQNa0n1PCHAdbF7U1uMusH2uBpGyvBIRQyo6GOscukDGWNzoSp75D4tve9M5HH&#10;vpK2NwOHu1bOlVpKZxriD7Xp8KXG8rA9Og3f7/vfnwf1Ub26pBv8qCS5VGp9fzc+P4GIOMYrDBd9&#10;VoeCnXb+SDaIVsNjsuQuUcMkWaQgmEgXl82OUbWagSxy+b9DcQY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rHxA+3wAAAAsBAAAPAAAAAAAAAAAAAAAAACMFAABkcnMvZG93bnJldi54&#10;bWxQSwUGAAAAAAQABADzAAAALwYAAAAA&#10;" filled="f" stroked="f">
                <v:textbox>
                  <w:txbxContent>
                    <w:p w14:paraId="6AF094A3" w14:textId="77777777" w:rsidR="003C7F30" w:rsidRDefault="003C7F30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A831B17" w14:textId="77777777" w:rsidR="003C7F30" w:rsidRPr="00A20868" w:rsidRDefault="003C7F30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43AFA"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5F380B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6</w:t>
      </w:r>
      <w:r w:rsidR="008A225F">
        <w:rPr>
          <w:b/>
          <w:sz w:val="36"/>
          <w:szCs w:val="36"/>
        </w:rPr>
        <w:t>: Quiz 7</w:t>
      </w:r>
      <w:r w:rsidR="00666A70">
        <w:rPr>
          <w:b/>
          <w:sz w:val="36"/>
          <w:szCs w:val="36"/>
        </w:rPr>
        <w:t>c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62557EF5" w14:textId="77777777" w:rsidR="00CF7F04" w:rsidRDefault="00CF7F04">
      <w:pPr>
        <w:rPr>
          <w:sz w:val="32"/>
          <w:szCs w:val="32"/>
        </w:rPr>
      </w:pPr>
    </w:p>
    <w:p w14:paraId="003F9A2D" w14:textId="6302E5AC" w:rsidR="002B7089" w:rsidRDefault="00CF7F04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8176" behindDoc="0" locked="0" layoutInCell="1" allowOverlap="1" wp14:anchorId="70C787BB" wp14:editId="21B5E4B4">
            <wp:simplePos x="0" y="0"/>
            <wp:positionH relativeFrom="column">
              <wp:posOffset>5829300</wp:posOffset>
            </wp:positionH>
            <wp:positionV relativeFrom="paragraph">
              <wp:posOffset>95250</wp:posOffset>
            </wp:positionV>
            <wp:extent cx="1143000" cy="1143000"/>
            <wp:effectExtent l="0" t="0" r="0" b="0"/>
            <wp:wrapTight wrapText="bothSides">
              <wp:wrapPolygon edited="0">
                <wp:start x="0" y="0"/>
                <wp:lineTo x="0" y="21120"/>
                <wp:lineTo x="21120" y="21120"/>
                <wp:lineTo x="21120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AEEFAC" w14:textId="77777777" w:rsidR="00CF7F04" w:rsidRDefault="00CF7F04" w:rsidP="00CF7F04">
      <w:pPr>
        <w:rPr>
          <w:sz w:val="32"/>
          <w:szCs w:val="32"/>
        </w:rPr>
      </w:pPr>
      <w:r>
        <w:rPr>
          <w:sz w:val="32"/>
          <w:szCs w:val="32"/>
        </w:rPr>
        <w:t>A</w:t>
      </w:r>
      <w:r w:rsidRPr="00CF7F04">
        <w:rPr>
          <w:sz w:val="32"/>
          <w:szCs w:val="32"/>
        </w:rPr>
        <w:t xml:space="preserve"> grinding wheel slows from 220</w:t>
      </w:r>
      <w:r>
        <w:rPr>
          <w:sz w:val="32"/>
          <w:szCs w:val="32"/>
        </w:rPr>
        <w:t xml:space="preserve">0 rpm to 900 rpm in 3.5 seconds. </w:t>
      </w:r>
    </w:p>
    <w:p w14:paraId="3E45886C" w14:textId="77777777" w:rsidR="00CF7F04" w:rsidRDefault="00CF7F04" w:rsidP="00CF7F04">
      <w:pPr>
        <w:rPr>
          <w:sz w:val="32"/>
          <w:szCs w:val="32"/>
        </w:rPr>
      </w:pPr>
    </w:p>
    <w:p w14:paraId="7035E780" w14:textId="334E6EF1" w:rsidR="00CF7F04" w:rsidRDefault="00CF7F04" w:rsidP="00CF7F04">
      <w:pPr>
        <w:pStyle w:val="ListParagraph"/>
        <w:numPr>
          <w:ilvl w:val="0"/>
          <w:numId w:val="7"/>
        </w:numPr>
        <w:rPr>
          <w:sz w:val="32"/>
          <w:szCs w:val="32"/>
        </w:rPr>
      </w:pPr>
      <w:r w:rsidRPr="00CF7F04">
        <w:rPr>
          <w:sz w:val="32"/>
          <w:szCs w:val="32"/>
        </w:rPr>
        <w:t xml:space="preserve">What is the angular acceleration?  </w:t>
      </w:r>
    </w:p>
    <w:p w14:paraId="0F3009A7" w14:textId="77777777" w:rsidR="00CF7F04" w:rsidRDefault="00CF7F04" w:rsidP="00CF7F04">
      <w:pPr>
        <w:pStyle w:val="ListParagraph"/>
        <w:numPr>
          <w:ilvl w:val="0"/>
          <w:numId w:val="7"/>
        </w:numPr>
        <w:rPr>
          <w:sz w:val="32"/>
          <w:szCs w:val="32"/>
        </w:rPr>
      </w:pPr>
      <w:r>
        <w:rPr>
          <w:sz w:val="32"/>
          <w:szCs w:val="32"/>
        </w:rPr>
        <w:t xml:space="preserve">If the wheel is </w:t>
      </w:r>
      <w:r w:rsidRPr="00CF7F04">
        <w:rPr>
          <w:sz w:val="32"/>
          <w:szCs w:val="32"/>
        </w:rPr>
        <w:t>15 m in diameter, what is the linear</w:t>
      </w:r>
      <w:r>
        <w:rPr>
          <w:sz w:val="32"/>
          <w:szCs w:val="32"/>
        </w:rPr>
        <w:t xml:space="preserve"> (</w:t>
      </w:r>
      <w:r w:rsidRPr="00CF7F04">
        <w:rPr>
          <w:b/>
          <w:i/>
          <w:sz w:val="32"/>
          <w:szCs w:val="32"/>
        </w:rPr>
        <w:t>tangential</w:t>
      </w:r>
      <w:r>
        <w:rPr>
          <w:sz w:val="32"/>
          <w:szCs w:val="32"/>
        </w:rPr>
        <w:t>)</w:t>
      </w:r>
      <w:r w:rsidRPr="00CF7F04">
        <w:rPr>
          <w:sz w:val="32"/>
          <w:szCs w:val="32"/>
        </w:rPr>
        <w:t xml:space="preserve"> acceleration of a point on its edge?  </w:t>
      </w:r>
    </w:p>
    <w:p w14:paraId="3D7D5C9B" w14:textId="77777777" w:rsidR="001635BB" w:rsidRDefault="001635BB" w:rsidP="001635BB">
      <w:pPr>
        <w:pStyle w:val="ListParagraph"/>
        <w:numPr>
          <w:ilvl w:val="0"/>
          <w:numId w:val="7"/>
        </w:numPr>
        <w:rPr>
          <w:sz w:val="32"/>
          <w:szCs w:val="32"/>
        </w:rPr>
      </w:pPr>
      <w:r w:rsidRPr="00CF7F04">
        <w:rPr>
          <w:sz w:val="32"/>
          <w:szCs w:val="32"/>
        </w:rPr>
        <w:t>If the wheel in has a mass of 1.1 kg, what torque is required to slow it down from 220</w:t>
      </w:r>
      <w:r>
        <w:rPr>
          <w:sz w:val="32"/>
          <w:szCs w:val="32"/>
        </w:rPr>
        <w:t>0 rpm to 900 rpm in 3.5 seconds if applied to the edge of the wheel</w:t>
      </w:r>
      <w:r w:rsidRPr="00CF7F04">
        <w:rPr>
          <w:sz w:val="32"/>
          <w:szCs w:val="32"/>
        </w:rPr>
        <w:t>?</w:t>
      </w:r>
    </w:p>
    <w:p w14:paraId="5611E14A" w14:textId="77777777" w:rsidR="00206D5F" w:rsidRDefault="00206D5F">
      <w:pPr>
        <w:rPr>
          <w:sz w:val="32"/>
          <w:szCs w:val="32"/>
        </w:rPr>
      </w:pPr>
    </w:p>
    <w:p w14:paraId="06FCB884" w14:textId="31076B98" w:rsidR="00206D5F" w:rsidRDefault="00206D5F">
      <w:pPr>
        <w:rPr>
          <w:sz w:val="32"/>
          <w:szCs w:val="32"/>
        </w:rPr>
      </w:pPr>
    </w:p>
    <w:p w14:paraId="283F5142" w14:textId="4B609889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41CF16A4" w14:textId="79246CBF" w:rsidR="003E393F" w:rsidRDefault="003E393F" w:rsidP="00CF7F04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anchor distT="0" distB="0" distL="114300" distR="114300" simplePos="0" relativeHeight="251709440" behindDoc="0" locked="0" layoutInCell="1" allowOverlap="1" wp14:anchorId="5DEA2149" wp14:editId="056CD214">
            <wp:simplePos x="0" y="0"/>
            <wp:positionH relativeFrom="column">
              <wp:posOffset>5943600</wp:posOffset>
            </wp:positionH>
            <wp:positionV relativeFrom="paragraph">
              <wp:posOffset>0</wp:posOffset>
            </wp:positionV>
            <wp:extent cx="1143000" cy="1143000"/>
            <wp:effectExtent l="0" t="0" r="0" b="0"/>
            <wp:wrapTight wrapText="bothSides">
              <wp:wrapPolygon edited="0">
                <wp:start x="0" y="0"/>
                <wp:lineTo x="0" y="21120"/>
                <wp:lineTo x="21120" y="21120"/>
                <wp:lineTo x="21120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393F">
        <w:rPr>
          <w:sz w:val="32"/>
          <w:szCs w:val="32"/>
          <w:u w:val="single"/>
        </w:rPr>
        <w:t>Answers</w:t>
      </w:r>
      <w:r>
        <w:rPr>
          <w:sz w:val="32"/>
          <w:szCs w:val="32"/>
        </w:rPr>
        <w:t>:</w:t>
      </w:r>
    </w:p>
    <w:p w14:paraId="0A1AEF2B" w14:textId="40A46C3E" w:rsidR="00CF7F04" w:rsidRDefault="00CF7F04" w:rsidP="00CF7F04">
      <w:pPr>
        <w:rPr>
          <w:sz w:val="32"/>
          <w:szCs w:val="32"/>
        </w:rPr>
      </w:pPr>
      <w:r>
        <w:rPr>
          <w:sz w:val="32"/>
          <w:szCs w:val="32"/>
        </w:rPr>
        <w:t>A</w:t>
      </w:r>
      <w:r w:rsidRPr="00CF7F04">
        <w:rPr>
          <w:sz w:val="32"/>
          <w:szCs w:val="32"/>
        </w:rPr>
        <w:t xml:space="preserve"> grinding wheel slows from 220</w:t>
      </w:r>
      <w:r>
        <w:rPr>
          <w:sz w:val="32"/>
          <w:szCs w:val="32"/>
        </w:rPr>
        <w:t xml:space="preserve">0 rpm to 900 rpm in 3.5 seconds. </w:t>
      </w:r>
    </w:p>
    <w:p w14:paraId="4655F5C6" w14:textId="77777777" w:rsidR="00CF7F04" w:rsidRDefault="00CF7F04" w:rsidP="00CF7F04">
      <w:pPr>
        <w:rPr>
          <w:sz w:val="32"/>
          <w:szCs w:val="32"/>
        </w:rPr>
      </w:pPr>
    </w:p>
    <w:p w14:paraId="66DC75B7" w14:textId="77777777" w:rsidR="003E393F" w:rsidRDefault="00CF7F04" w:rsidP="001635BB">
      <w:pPr>
        <w:pStyle w:val="ListParagraph"/>
        <w:numPr>
          <w:ilvl w:val="0"/>
          <w:numId w:val="14"/>
        </w:numPr>
        <w:rPr>
          <w:sz w:val="32"/>
          <w:szCs w:val="32"/>
        </w:rPr>
      </w:pPr>
      <w:r w:rsidRPr="00CF7F04">
        <w:rPr>
          <w:sz w:val="32"/>
          <w:szCs w:val="32"/>
        </w:rPr>
        <w:t xml:space="preserve">What is the angular acceleration? </w:t>
      </w:r>
    </w:p>
    <w:p w14:paraId="54215022" w14:textId="1738CD30" w:rsidR="003E393F" w:rsidRDefault="003E393F" w:rsidP="003E393F">
      <w:pPr>
        <w:pStyle w:val="ListParagraph"/>
        <w:rPr>
          <w:sz w:val="32"/>
          <w:szCs w:val="32"/>
        </w:rPr>
      </w:pPr>
    </w:p>
    <w:p w14:paraId="67A4F083" w14:textId="6D747FBA" w:rsidR="003E393F" w:rsidRPr="001635BB" w:rsidRDefault="003E393F" w:rsidP="001635BB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701248" behindDoc="0" locked="0" layoutInCell="1" allowOverlap="1" wp14:anchorId="71695BB6" wp14:editId="2954E301">
            <wp:simplePos x="0" y="0"/>
            <wp:positionH relativeFrom="column">
              <wp:posOffset>1714500</wp:posOffset>
            </wp:positionH>
            <wp:positionV relativeFrom="paragraph">
              <wp:posOffset>961390</wp:posOffset>
            </wp:positionV>
            <wp:extent cx="545465" cy="505460"/>
            <wp:effectExtent l="0" t="0" r="0" b="254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700224" behindDoc="0" locked="0" layoutInCell="1" allowOverlap="1" wp14:anchorId="29655ACD" wp14:editId="14F6390E">
            <wp:simplePos x="0" y="0"/>
            <wp:positionH relativeFrom="column">
              <wp:posOffset>4000500</wp:posOffset>
            </wp:positionH>
            <wp:positionV relativeFrom="paragraph">
              <wp:posOffset>1532890</wp:posOffset>
            </wp:positionV>
            <wp:extent cx="545465" cy="505460"/>
            <wp:effectExtent l="0" t="0" r="0" b="254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7F30">
        <w:rPr>
          <w:position w:val="-110"/>
          <w:sz w:val="32"/>
          <w:szCs w:val="32"/>
        </w:rPr>
        <w:object w:dxaOrig="4840" w:dyaOrig="2720" w14:anchorId="463E03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172pt" o:ole="">
            <v:imagedata r:id="rId8" o:title=""/>
          </v:shape>
          <o:OLEObject Type="Embed" ProgID="Equation.3" ShapeID="_x0000_i1025" DrawAspect="Content" ObjectID="_1460091766" r:id="rId9"/>
        </w:object>
      </w:r>
    </w:p>
    <w:p w14:paraId="220BE5CE" w14:textId="77777777" w:rsidR="00CF7F04" w:rsidRDefault="00CF7F04" w:rsidP="001635BB">
      <w:pPr>
        <w:pStyle w:val="ListParagraph"/>
        <w:numPr>
          <w:ilvl w:val="0"/>
          <w:numId w:val="14"/>
        </w:numPr>
        <w:rPr>
          <w:sz w:val="32"/>
          <w:szCs w:val="32"/>
        </w:rPr>
      </w:pPr>
      <w:r>
        <w:rPr>
          <w:sz w:val="32"/>
          <w:szCs w:val="32"/>
        </w:rPr>
        <w:t xml:space="preserve">If the wheel is </w:t>
      </w:r>
      <w:r w:rsidRPr="00CF7F04">
        <w:rPr>
          <w:sz w:val="32"/>
          <w:szCs w:val="32"/>
        </w:rPr>
        <w:t>15 m in diameter, what is the linear</w:t>
      </w:r>
      <w:r>
        <w:rPr>
          <w:sz w:val="32"/>
          <w:szCs w:val="32"/>
        </w:rPr>
        <w:t xml:space="preserve"> (</w:t>
      </w:r>
      <w:r w:rsidRPr="00CF7F04">
        <w:rPr>
          <w:b/>
          <w:i/>
          <w:sz w:val="32"/>
          <w:szCs w:val="32"/>
        </w:rPr>
        <w:t>tangential</w:t>
      </w:r>
      <w:r>
        <w:rPr>
          <w:sz w:val="32"/>
          <w:szCs w:val="32"/>
        </w:rPr>
        <w:t>)</w:t>
      </w:r>
      <w:r w:rsidRPr="00CF7F04">
        <w:rPr>
          <w:sz w:val="32"/>
          <w:szCs w:val="32"/>
        </w:rPr>
        <w:t xml:space="preserve"> acceleration of a point on its edge?  </w:t>
      </w:r>
    </w:p>
    <w:p w14:paraId="064627DA" w14:textId="59986EA7" w:rsidR="003C7F30" w:rsidRPr="003C7F30" w:rsidRDefault="003E393F" w:rsidP="003C7F30">
      <w:pPr>
        <w:ind w:left="36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707392" behindDoc="0" locked="0" layoutInCell="1" allowOverlap="1" wp14:anchorId="3D747202" wp14:editId="0D3D516D">
            <wp:simplePos x="0" y="0"/>
            <wp:positionH relativeFrom="column">
              <wp:posOffset>3657600</wp:posOffset>
            </wp:positionH>
            <wp:positionV relativeFrom="paragraph">
              <wp:posOffset>70485</wp:posOffset>
            </wp:positionV>
            <wp:extent cx="545465" cy="505460"/>
            <wp:effectExtent l="0" t="0" r="0" b="254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B86299" w14:textId="7110745C" w:rsidR="003C7F30" w:rsidRDefault="00653F09" w:rsidP="003C7F30">
      <w:pPr>
        <w:ind w:firstLine="720"/>
        <w:rPr>
          <w:position w:val="-10"/>
          <w:sz w:val="32"/>
          <w:szCs w:val="32"/>
        </w:rPr>
      </w:pPr>
      <w:r w:rsidRPr="003C7F30">
        <w:rPr>
          <w:position w:val="-10"/>
          <w:sz w:val="32"/>
          <w:szCs w:val="32"/>
        </w:rPr>
        <w:object w:dxaOrig="4140" w:dyaOrig="360" w14:anchorId="12F42B94">
          <v:shape id="_x0000_i1030" type="#_x0000_t75" style="width:258pt;height:23pt" o:ole="">
            <v:imagedata r:id="rId10" o:title=""/>
          </v:shape>
          <o:OLEObject Type="Embed" ProgID="Equation.DSMT4" ShapeID="_x0000_i1030" DrawAspect="Content" ObjectID="_1460091767" r:id="rId11"/>
        </w:object>
      </w:r>
    </w:p>
    <w:p w14:paraId="18148D63" w14:textId="77777777" w:rsidR="001635BB" w:rsidRDefault="001635BB" w:rsidP="003C7F30">
      <w:pPr>
        <w:ind w:firstLine="720"/>
        <w:rPr>
          <w:position w:val="-10"/>
          <w:sz w:val="32"/>
          <w:szCs w:val="32"/>
        </w:rPr>
      </w:pPr>
    </w:p>
    <w:p w14:paraId="54EEF559" w14:textId="44E5139C" w:rsidR="001635BB" w:rsidRDefault="001635BB" w:rsidP="001635BB">
      <w:pPr>
        <w:pStyle w:val="ListParagraph"/>
        <w:numPr>
          <w:ilvl w:val="0"/>
          <w:numId w:val="14"/>
        </w:numPr>
        <w:rPr>
          <w:sz w:val="32"/>
          <w:szCs w:val="32"/>
        </w:rPr>
      </w:pPr>
      <w:r w:rsidRPr="00CF7F04">
        <w:rPr>
          <w:sz w:val="32"/>
          <w:szCs w:val="32"/>
        </w:rPr>
        <w:t>If the wheel in has a mass of 1.1 kg, what torque is required to slow it down from 220</w:t>
      </w:r>
      <w:r>
        <w:rPr>
          <w:sz w:val="32"/>
          <w:szCs w:val="32"/>
        </w:rPr>
        <w:t>0 rpm to 900 rpm in 3.5 seconds if applied to the edge of the wheel</w:t>
      </w:r>
      <w:r w:rsidRPr="00CF7F04">
        <w:rPr>
          <w:sz w:val="32"/>
          <w:szCs w:val="32"/>
        </w:rPr>
        <w:t>?</w:t>
      </w:r>
      <w:bookmarkStart w:id="0" w:name="_GoBack"/>
      <w:bookmarkEnd w:id="0"/>
    </w:p>
    <w:p w14:paraId="6AFE306C" w14:textId="47D9E545" w:rsidR="001635BB" w:rsidRDefault="001635BB" w:rsidP="001635BB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711488" behindDoc="0" locked="0" layoutInCell="1" allowOverlap="1" wp14:anchorId="03CFA7FA" wp14:editId="04696F69">
            <wp:simplePos x="0" y="0"/>
            <wp:positionH relativeFrom="column">
              <wp:posOffset>2057400</wp:posOffset>
            </wp:positionH>
            <wp:positionV relativeFrom="paragraph">
              <wp:posOffset>36195</wp:posOffset>
            </wp:positionV>
            <wp:extent cx="545465" cy="5054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DDA86E" w14:textId="5DCDEB2B" w:rsidR="001635BB" w:rsidRDefault="001635BB" w:rsidP="001635BB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713536" behindDoc="0" locked="0" layoutInCell="1" allowOverlap="1" wp14:anchorId="295BE51A" wp14:editId="555A49E5">
            <wp:simplePos x="0" y="0"/>
            <wp:positionH relativeFrom="column">
              <wp:posOffset>1943100</wp:posOffset>
            </wp:positionH>
            <wp:positionV relativeFrom="paragraph">
              <wp:posOffset>483870</wp:posOffset>
            </wp:positionV>
            <wp:extent cx="545465" cy="505460"/>
            <wp:effectExtent l="0" t="0" r="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3F09" w:rsidRPr="001635BB">
        <w:rPr>
          <w:position w:val="-46"/>
          <w:sz w:val="32"/>
          <w:szCs w:val="32"/>
        </w:rPr>
        <w:object w:dxaOrig="3160" w:dyaOrig="1120" w14:anchorId="021E99C8">
          <v:shape id="_x0000_i1033" type="#_x0000_t75" style="width:231pt;height:82pt" o:ole="">
            <v:imagedata r:id="rId12" o:title=""/>
          </v:shape>
          <o:OLEObject Type="Embed" ProgID="Equation.DSMT4" ShapeID="_x0000_i1033" DrawAspect="Content" ObjectID="_1460091768" r:id="rId13"/>
        </w:object>
      </w:r>
    </w:p>
    <w:p w14:paraId="6E621C50" w14:textId="77777777" w:rsidR="001635BB" w:rsidRPr="001635BB" w:rsidRDefault="001635BB" w:rsidP="001635BB">
      <w:pPr>
        <w:rPr>
          <w:sz w:val="32"/>
          <w:szCs w:val="32"/>
        </w:rPr>
      </w:pPr>
    </w:p>
    <w:p w14:paraId="6780D818" w14:textId="77777777" w:rsidR="001635BB" w:rsidRDefault="001635BB" w:rsidP="003C7F30">
      <w:pPr>
        <w:ind w:firstLine="720"/>
        <w:rPr>
          <w:sz w:val="32"/>
          <w:szCs w:val="32"/>
        </w:rPr>
      </w:pPr>
    </w:p>
    <w:p w14:paraId="1F4CDCB1" w14:textId="77777777" w:rsidR="003C7F30" w:rsidRPr="003C7F30" w:rsidRDefault="003C7F30" w:rsidP="003C7F30">
      <w:pPr>
        <w:ind w:firstLine="720"/>
        <w:rPr>
          <w:sz w:val="32"/>
          <w:szCs w:val="32"/>
        </w:rPr>
      </w:pPr>
    </w:p>
    <w:p w14:paraId="314EE337" w14:textId="6534993C" w:rsidR="00CF7F04" w:rsidRDefault="00CF7F04" w:rsidP="003C7F30">
      <w:pPr>
        <w:ind w:firstLine="720"/>
        <w:rPr>
          <w:sz w:val="32"/>
          <w:szCs w:val="32"/>
        </w:rPr>
      </w:pPr>
    </w:p>
    <w:p w14:paraId="057C86FD" w14:textId="53AFF69B" w:rsidR="00CF7F04" w:rsidRDefault="00CF7F04" w:rsidP="003C7F30">
      <w:pPr>
        <w:ind w:firstLine="720"/>
        <w:rPr>
          <w:sz w:val="32"/>
          <w:szCs w:val="32"/>
        </w:rPr>
      </w:pPr>
    </w:p>
    <w:p w14:paraId="106F658F" w14:textId="2AE1884F" w:rsidR="00206D5F" w:rsidRPr="00206D5F" w:rsidRDefault="00206D5F" w:rsidP="00C7013C">
      <w:pPr>
        <w:rPr>
          <w:sz w:val="32"/>
          <w:szCs w:val="32"/>
        </w:rPr>
      </w:pPr>
    </w:p>
    <w:sectPr w:rsidR="00206D5F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45928"/>
    <w:multiLevelType w:val="multilevel"/>
    <w:tmpl w:val="A98A7C6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9C3F05"/>
    <w:multiLevelType w:val="hybridMultilevel"/>
    <w:tmpl w:val="AD9249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1539C"/>
    <w:multiLevelType w:val="multilevel"/>
    <w:tmpl w:val="AB30C4F0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7305"/>
    <w:multiLevelType w:val="hybridMultilevel"/>
    <w:tmpl w:val="EFDC8D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D9566E"/>
    <w:multiLevelType w:val="multilevel"/>
    <w:tmpl w:val="AD9249FE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707E2"/>
    <w:multiLevelType w:val="multilevel"/>
    <w:tmpl w:val="AB30C4F0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9A5046"/>
    <w:multiLevelType w:val="hybridMultilevel"/>
    <w:tmpl w:val="8ED878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13418C"/>
    <w:multiLevelType w:val="hybridMultilevel"/>
    <w:tmpl w:val="A98A7C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866E6E"/>
    <w:multiLevelType w:val="hybridMultilevel"/>
    <w:tmpl w:val="5CF0FF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D972CD"/>
    <w:multiLevelType w:val="multilevel"/>
    <w:tmpl w:val="EFDC8DBC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A24233"/>
    <w:multiLevelType w:val="multilevel"/>
    <w:tmpl w:val="EFDC8DBC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A40B3C"/>
    <w:multiLevelType w:val="hybridMultilevel"/>
    <w:tmpl w:val="CD666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DE7A3C"/>
    <w:multiLevelType w:val="hybridMultilevel"/>
    <w:tmpl w:val="4A121E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082BAF"/>
    <w:multiLevelType w:val="multilevel"/>
    <w:tmpl w:val="CD6662E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6"/>
  </w:num>
  <w:num w:numId="4">
    <w:abstractNumId w:val="7"/>
  </w:num>
  <w:num w:numId="5">
    <w:abstractNumId w:val="0"/>
  </w:num>
  <w:num w:numId="6">
    <w:abstractNumId w:val="8"/>
  </w:num>
  <w:num w:numId="7">
    <w:abstractNumId w:val="3"/>
  </w:num>
  <w:num w:numId="8">
    <w:abstractNumId w:val="5"/>
  </w:num>
  <w:num w:numId="9">
    <w:abstractNumId w:val="1"/>
  </w:num>
  <w:num w:numId="10">
    <w:abstractNumId w:val="2"/>
  </w:num>
  <w:num w:numId="11">
    <w:abstractNumId w:val="4"/>
  </w:num>
  <w:num w:numId="12">
    <w:abstractNumId w:val="10"/>
  </w:num>
  <w:num w:numId="13">
    <w:abstractNumId w:val="9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10A5D"/>
    <w:rsid w:val="00104939"/>
    <w:rsid w:val="001160E9"/>
    <w:rsid w:val="001635BB"/>
    <w:rsid w:val="0019238B"/>
    <w:rsid w:val="00206D5F"/>
    <w:rsid w:val="00285F08"/>
    <w:rsid w:val="0029531F"/>
    <w:rsid w:val="002B7089"/>
    <w:rsid w:val="003C7F30"/>
    <w:rsid w:val="003E393F"/>
    <w:rsid w:val="00443AFA"/>
    <w:rsid w:val="005F380B"/>
    <w:rsid w:val="00653F09"/>
    <w:rsid w:val="00666A70"/>
    <w:rsid w:val="008A225F"/>
    <w:rsid w:val="008D1ECC"/>
    <w:rsid w:val="00994820"/>
    <w:rsid w:val="00A51850"/>
    <w:rsid w:val="00A9668B"/>
    <w:rsid w:val="00AE0DA3"/>
    <w:rsid w:val="00BD305B"/>
    <w:rsid w:val="00C7013C"/>
    <w:rsid w:val="00CF7F04"/>
    <w:rsid w:val="00D65AFC"/>
    <w:rsid w:val="00D74B00"/>
    <w:rsid w:val="00E3002E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02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7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26</Words>
  <Characters>720</Characters>
  <Application>Microsoft Macintosh Word</Application>
  <DocSecurity>0</DocSecurity>
  <Lines>6</Lines>
  <Paragraphs>1</Paragraphs>
  <ScaleCrop>false</ScaleCrop>
  <Company/>
  <LinksUpToDate>false</LinksUpToDate>
  <CharactersWithSpaces>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6</cp:revision>
  <dcterms:created xsi:type="dcterms:W3CDTF">2017-01-01T00:21:00Z</dcterms:created>
  <dcterms:modified xsi:type="dcterms:W3CDTF">2018-04-26T15:13:00Z</dcterms:modified>
</cp:coreProperties>
</file>